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heme/theme2.xml" ContentType="application/vnd.openxmlformats-officedocument.them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57" r:id="rId3"/>
    <p:sldId id="258" r:id="rId4"/>
    <p:sldId id="270" r:id="rId5"/>
    <p:sldId id="271" r:id="rId6"/>
    <p:sldId id="314" r:id="rId7"/>
    <p:sldId id="272" r:id="rId8"/>
    <p:sldId id="273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344" r:id="rId19"/>
    <p:sldId id="345" r:id="rId20"/>
    <p:sldId id="353" r:id="rId21"/>
    <p:sldId id="346" r:id="rId22"/>
    <p:sldId id="347" r:id="rId23"/>
    <p:sldId id="348" r:id="rId24"/>
    <p:sldId id="295" r:id="rId25"/>
    <p:sldId id="296" r:id="rId26"/>
    <p:sldId id="297" r:id="rId27"/>
    <p:sldId id="298" r:id="rId28"/>
    <p:sldId id="299" r:id="rId29"/>
    <p:sldId id="354" r:id="rId30"/>
    <p:sldId id="300" r:id="rId31"/>
    <p:sldId id="355" r:id="rId32"/>
    <p:sldId id="301" r:id="rId33"/>
    <p:sldId id="356" r:id="rId34"/>
    <p:sldId id="357" r:id="rId35"/>
    <p:sldId id="302" r:id="rId36"/>
    <p:sldId id="358" r:id="rId37"/>
    <p:sldId id="303" r:id="rId38"/>
    <p:sldId id="359" r:id="rId39"/>
    <p:sldId id="304" r:id="rId40"/>
    <p:sldId id="305" r:id="rId41"/>
    <p:sldId id="360" r:id="rId42"/>
    <p:sldId id="361" r:id="rId43"/>
    <p:sldId id="306" r:id="rId44"/>
    <p:sldId id="362" r:id="rId45"/>
    <p:sldId id="363" r:id="rId46"/>
    <p:sldId id="364" r:id="rId47"/>
    <p:sldId id="307" r:id="rId48"/>
    <p:sldId id="365" r:id="rId49"/>
    <p:sldId id="308" r:id="rId50"/>
    <p:sldId id="366" r:id="rId51"/>
    <p:sldId id="309" r:id="rId52"/>
    <p:sldId id="367" r:id="rId53"/>
    <p:sldId id="351" r:id="rId54"/>
  </p:sldIdLst>
  <p:sldSz cx="12190413" cy="6859588"/>
  <p:notesSz cx="6858000" cy="9144000"/>
  <p:defaultTextStyle>
    <a:defPPr>
      <a:defRPr lang="zh-CN"/>
    </a:defPPr>
    <a:lvl1pPr marL="0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0" userDrawn="1">
          <p15:clr>
            <a:srgbClr val="A4A3A4"/>
          </p15:clr>
        </p15:guide>
        <p15:guide id="2" pos="16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F0D9"/>
    <a:srgbClr val="70AD47"/>
    <a:srgbClr val="5482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44" autoAdjust="0"/>
    <p:restoredTop sz="94614" autoAdjust="0"/>
  </p:normalViewPr>
  <p:slideViewPr>
    <p:cSldViewPr>
      <p:cViewPr>
        <p:scale>
          <a:sx n="75" d="100"/>
          <a:sy n="75" d="100"/>
        </p:scale>
        <p:origin x="828" y="444"/>
      </p:cViewPr>
      <p:guideLst>
        <p:guide orient="horz" pos="3930"/>
        <p:guide pos="16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764"/>
    </p:cViewPr>
  </p:sorterViewPr>
  <p:notesViewPr>
    <p:cSldViewPr>
      <p:cViewPr varScale="1">
        <p:scale>
          <a:sx n="63" d="100"/>
          <a:sy n="63" d="100"/>
        </p:scale>
        <p:origin x="-3163" y="-77"/>
      </p:cViewPr>
      <p:guideLst>
        <p:guide orient="horz" pos="2880"/>
        <p:guide pos="2160"/>
      </p:guideLst>
    </p:cSldViewPr>
  </p:notesViewPr>
  <p:gridSpacing cx="216027" cy="216027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18181C-C744-4CB4-9546-BD96C8CA40C4}" type="datetimeFigureOut">
              <a:rPr lang="zh-CN" altLang="en-US" smtClean="0"/>
              <a:t>2025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D7F588-7F48-4419-A943-E4BFEBDD09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789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0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10" Type="http://schemas.openxmlformats.org/officeDocument/2006/relationships/slide" Target="../slides/slide3.xml"/><Relationship Id="rId4" Type="http://schemas.openxmlformats.org/officeDocument/2006/relationships/tags" Target="../tags/tag6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" Target="../slides/slide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1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3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image" Target="../media/image2.TIF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slide" Target="../slides/slide27.xml"/><Relationship Id="rId13" Type="http://schemas.openxmlformats.org/officeDocument/2006/relationships/slide" Target="../slides/slide37.xml"/><Relationship Id="rId18" Type="http://schemas.openxmlformats.org/officeDocument/2006/relationships/slide" Target="../slides/slide49.xml"/><Relationship Id="rId3" Type="http://schemas.openxmlformats.org/officeDocument/2006/relationships/tags" Target="../tags/tag41.xml"/><Relationship Id="rId7" Type="http://schemas.openxmlformats.org/officeDocument/2006/relationships/slide" Target="../slides/slide26.xml"/><Relationship Id="rId12" Type="http://schemas.openxmlformats.org/officeDocument/2006/relationships/slide" Target="../slides/slide35.xml"/><Relationship Id="rId17" Type="http://schemas.openxmlformats.org/officeDocument/2006/relationships/slide" Target="../slides/slide47.xml"/><Relationship Id="rId2" Type="http://schemas.openxmlformats.org/officeDocument/2006/relationships/tags" Target="../tags/tag40.xml"/><Relationship Id="rId16" Type="http://schemas.openxmlformats.org/officeDocument/2006/relationships/slide" Target="../slides/slide43.xml"/><Relationship Id="rId20" Type="http://schemas.openxmlformats.org/officeDocument/2006/relationships/slide" Target="../slides/slide3.xml"/><Relationship Id="rId1" Type="http://schemas.openxmlformats.org/officeDocument/2006/relationships/tags" Target="../tags/tag39.xml"/><Relationship Id="rId6" Type="http://schemas.openxmlformats.org/officeDocument/2006/relationships/slide" Target="../slides/slide25.xml"/><Relationship Id="rId11" Type="http://schemas.openxmlformats.org/officeDocument/2006/relationships/slide" Target="../slides/slide32.xml"/><Relationship Id="rId5" Type="http://schemas.openxmlformats.org/officeDocument/2006/relationships/slideMaster" Target="../slideMasters/slideMaster1.xml"/><Relationship Id="rId15" Type="http://schemas.openxmlformats.org/officeDocument/2006/relationships/slide" Target="../slides/slide40.xml"/><Relationship Id="rId10" Type="http://schemas.openxmlformats.org/officeDocument/2006/relationships/slide" Target="../slides/slide30.xml"/><Relationship Id="rId19" Type="http://schemas.openxmlformats.org/officeDocument/2006/relationships/slide" Target="../slides/slide51.xml"/><Relationship Id="rId4" Type="http://schemas.openxmlformats.org/officeDocument/2006/relationships/tags" Target="../tags/tag42.xml"/><Relationship Id="rId9" Type="http://schemas.openxmlformats.org/officeDocument/2006/relationships/slide" Target="../slides/slide28.xml"/><Relationship Id="rId14" Type="http://schemas.openxmlformats.org/officeDocument/2006/relationships/slide" Target="../slides/slide3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51693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4385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-33020" y="4782185"/>
            <a:ext cx="12223750" cy="42481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 userDrawn="1">
            <p:custDataLst>
              <p:tags r:id="rId2"/>
            </p:custDataLst>
          </p:nvPr>
        </p:nvSpPr>
        <p:spPr>
          <a:xfrm>
            <a:off x="-33020" y="5173345"/>
            <a:ext cx="12223750" cy="1684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602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ark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26670"/>
            <a:ext cx="12213590" cy="688467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-33015" y="-27312"/>
            <a:ext cx="12231683" cy="6883724"/>
          </a:xfrm>
          <a:prstGeom prst="rect">
            <a:avLst/>
          </a:prstGeom>
          <a:solidFill>
            <a:srgbClr val="548235">
              <a:alpha val="55000"/>
            </a:srgbClr>
          </a:solidFill>
          <a:ln>
            <a:noFill/>
          </a:ln>
        </p:spPr>
        <p:txBody>
          <a:bodyPr wrap="square">
            <a:noAutofit/>
          </a:bodyPr>
          <a:lstStyle/>
          <a:p>
            <a:pPr algn="ctr">
              <a:lnSpc>
                <a:spcPct val="100000"/>
              </a:lnSpc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7"/>
          <p:cNvSpPr txBox="1"/>
          <p:nvPr userDrawn="1"/>
        </p:nvSpPr>
        <p:spPr>
          <a:xfrm>
            <a:off x="3071095" y="2781945"/>
            <a:ext cx="6038064" cy="830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4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课结束</a:t>
            </a:r>
          </a:p>
        </p:txBody>
      </p:sp>
    </p:spTree>
    <p:extLst>
      <p:ext uri="{BB962C8B-B14F-4D97-AF65-F5344CB8AC3E}">
        <p14:creationId xmlns:p14="http://schemas.microsoft.com/office/powerpoint/2010/main" val="331902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ark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1845" cy="5184140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-33016" y="4783293"/>
            <a:ext cx="12222159" cy="42491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-33016" y="5174543"/>
            <a:ext cx="12222159" cy="16850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897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1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7" name="矩形 16"/>
          <p:cNvSpPr/>
          <p:nvPr userDrawn="1">
            <p:custDataLst>
              <p:tags r:id="rId5"/>
            </p:custDataLst>
          </p:nvPr>
        </p:nvSpPr>
        <p:spPr>
          <a:xfrm>
            <a:off x="0" y="1914333"/>
            <a:ext cx="12190413" cy="4379974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6"/>
            </p:custDataLst>
          </p:nvPr>
        </p:nvSpPr>
        <p:spPr>
          <a:xfrm>
            <a:off x="833619" y="-20959"/>
            <a:ext cx="2605066" cy="1720613"/>
          </a:xfrm>
          <a:prstGeom prst="rect">
            <a:avLst/>
          </a:prstGeom>
          <a:solidFill>
            <a:srgbClr val="54823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 userDrawn="1">
            <p:custDataLst>
              <p:tags r:id="rId7"/>
            </p:custDataLst>
          </p:nvPr>
        </p:nvSpPr>
        <p:spPr>
          <a:xfrm>
            <a:off x="834253" y="389345"/>
            <a:ext cx="2604431" cy="13109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矩形 15"/>
          <p:cNvSpPr/>
          <p:nvPr userDrawn="1">
            <p:custDataLst>
              <p:tags r:id="rId8"/>
            </p:custDataLst>
          </p:nvPr>
        </p:nvSpPr>
        <p:spPr>
          <a:xfrm>
            <a:off x="956157" y="746966"/>
            <a:ext cx="2360623" cy="8968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分析</a:t>
            </a:r>
            <a:endParaRPr lang="zh-CN" altLang="zh-CN" sz="4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4285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6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1670168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6" y="167679"/>
            <a:ext cx="1751737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156320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7" y="167679"/>
            <a:ext cx="2231354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7463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63491" y="18863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60358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3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33015" y="17021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诊断自测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4318926" y="189389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</a:rPr>
              <a:t>概念思考辨析</a:t>
            </a:r>
            <a:r>
              <a:rPr lang="en-US" altLang="zh-CN" sz="2800" dirty="0" smtClean="0">
                <a:solidFill>
                  <a:schemeClr val="tx1"/>
                </a:solidFill>
              </a:rPr>
              <a:t>+</a:t>
            </a:r>
            <a:r>
              <a:rPr lang="zh-CN" altLang="en-US" sz="2800" dirty="0" smtClean="0">
                <a:solidFill>
                  <a:schemeClr val="tx1"/>
                </a:solidFill>
              </a:rPr>
              <a:t>教材经典改编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14" name="image2.jpeg"/>
          <p:cNvPicPr/>
          <p:nvPr userDrawn="1"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75338" y="303585"/>
            <a:ext cx="1046212" cy="30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37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 userDrawn="1"/>
        </p:nvSpPr>
        <p:spPr bwMode="auto">
          <a:xfrm>
            <a:off x="2258719" y="6418161"/>
            <a:ext cx="246030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1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 userDrawn="1"/>
        </p:nvSpPr>
        <p:spPr bwMode="auto">
          <a:xfrm>
            <a:off x="2555543" y="6418161"/>
            <a:ext cx="246031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2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 userDrawn="1"/>
        </p:nvSpPr>
        <p:spPr bwMode="auto">
          <a:xfrm>
            <a:off x="285395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3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 userDrawn="1"/>
        </p:nvSpPr>
        <p:spPr bwMode="auto">
          <a:xfrm>
            <a:off x="3150778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4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 userDrawn="1"/>
        </p:nvSpPr>
        <p:spPr bwMode="auto">
          <a:xfrm>
            <a:off x="3447602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5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 userDrawn="1"/>
        </p:nvSpPr>
        <p:spPr bwMode="auto">
          <a:xfrm>
            <a:off x="3744426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6</a:t>
            </a:r>
          </a:p>
        </p:txBody>
      </p:sp>
      <p:sp>
        <p:nvSpPr>
          <p:cNvPr id="16" name="Rectangle 21">
            <a:hlinkClick r:id="rId12" action="ppaction://hlinksldjump"/>
          </p:cNvPr>
          <p:cNvSpPr>
            <a:spLocks noChangeArrowheads="1"/>
          </p:cNvSpPr>
          <p:nvPr userDrawn="1"/>
        </p:nvSpPr>
        <p:spPr bwMode="auto">
          <a:xfrm>
            <a:off x="4041249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7</a:t>
            </a:r>
          </a:p>
        </p:txBody>
      </p:sp>
      <p:sp>
        <p:nvSpPr>
          <p:cNvPr id="17" name="Rectangle 21">
            <a:hlinkClick r:id="rId13" action="ppaction://hlinksldjump"/>
          </p:cNvPr>
          <p:cNvSpPr>
            <a:spLocks noChangeArrowheads="1"/>
          </p:cNvSpPr>
          <p:nvPr userDrawn="1"/>
        </p:nvSpPr>
        <p:spPr bwMode="auto">
          <a:xfrm>
            <a:off x="433807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8</a:t>
            </a:r>
          </a:p>
        </p:txBody>
      </p:sp>
      <p:sp>
        <p:nvSpPr>
          <p:cNvPr id="18" name="Rectangle 21">
            <a:hlinkClick r:id="rId14" action="ppaction://hlinksldjump"/>
          </p:cNvPr>
          <p:cNvSpPr>
            <a:spLocks noChangeArrowheads="1"/>
          </p:cNvSpPr>
          <p:nvPr userDrawn="1"/>
        </p:nvSpPr>
        <p:spPr bwMode="auto">
          <a:xfrm>
            <a:off x="4634897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9</a:t>
            </a:r>
          </a:p>
        </p:txBody>
      </p:sp>
      <p:sp>
        <p:nvSpPr>
          <p:cNvPr id="19" name="Rectangle 21">
            <a:hlinkClick r:id="rId15" action="ppaction://hlinksldjump"/>
          </p:cNvPr>
          <p:cNvSpPr>
            <a:spLocks noChangeArrowheads="1"/>
          </p:cNvSpPr>
          <p:nvPr userDrawn="1"/>
        </p:nvSpPr>
        <p:spPr bwMode="auto">
          <a:xfrm>
            <a:off x="493172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0</a:t>
            </a:r>
          </a:p>
        </p:txBody>
      </p:sp>
      <p:sp>
        <p:nvSpPr>
          <p:cNvPr id="20" name="Rectangle 21">
            <a:hlinkClick r:id="rId16" action="ppaction://hlinksldjump"/>
          </p:cNvPr>
          <p:cNvSpPr>
            <a:spLocks noChangeArrowheads="1"/>
          </p:cNvSpPr>
          <p:nvPr userDrawn="1"/>
        </p:nvSpPr>
        <p:spPr bwMode="auto">
          <a:xfrm>
            <a:off x="527775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1</a:t>
            </a:r>
          </a:p>
        </p:txBody>
      </p:sp>
      <p:sp>
        <p:nvSpPr>
          <p:cNvPr id="21" name="Rectangle 21">
            <a:hlinkClick r:id="rId17" action="ppaction://hlinksldjump"/>
          </p:cNvPr>
          <p:cNvSpPr>
            <a:spLocks noChangeArrowheads="1"/>
          </p:cNvSpPr>
          <p:nvPr userDrawn="1"/>
        </p:nvSpPr>
        <p:spPr bwMode="auto">
          <a:xfrm>
            <a:off x="562378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2</a:t>
            </a:r>
          </a:p>
        </p:txBody>
      </p:sp>
      <p:sp>
        <p:nvSpPr>
          <p:cNvPr id="22" name="Rectangle 21">
            <a:hlinkClick r:id="rId18" action="ppaction://hlinksldjump"/>
          </p:cNvPr>
          <p:cNvSpPr>
            <a:spLocks noChangeArrowheads="1"/>
          </p:cNvSpPr>
          <p:nvPr userDrawn="1"/>
        </p:nvSpPr>
        <p:spPr bwMode="auto">
          <a:xfrm>
            <a:off x="596981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3</a:t>
            </a:r>
          </a:p>
        </p:txBody>
      </p:sp>
      <p:sp>
        <p:nvSpPr>
          <p:cNvPr id="23" name="Rectangle 21">
            <a:hlinkClick r:id="rId19" action="ppaction://hlinksldjump"/>
          </p:cNvPr>
          <p:cNvSpPr>
            <a:spLocks noChangeArrowheads="1"/>
          </p:cNvSpPr>
          <p:nvPr userDrawn="1"/>
        </p:nvSpPr>
        <p:spPr bwMode="auto">
          <a:xfrm>
            <a:off x="631584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4</a:t>
            </a:r>
          </a:p>
        </p:txBody>
      </p:sp>
      <p:sp>
        <p:nvSpPr>
          <p:cNvPr id="26" name="动作按钮: 后退或前一项 25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动作按钮: 前进或下一项 26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动作按钮: 结束 27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>
            <a:hlinkClick r:id="rId2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389553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4924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515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defTabSz="108850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88" indent="-408188" algn="l" defTabSz="108850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408" indent="-340157" algn="l" defTabSz="108850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627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4878" indent="-272125" algn="l" defTabSz="108850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29" indent="-272125" algn="l" defTabSz="108850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80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631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88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13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251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02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53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0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125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05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756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007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6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5" Type="http://schemas.openxmlformats.org/officeDocument/2006/relationships/image" Target="../media/image15.png"/><Relationship Id="rId4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7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80.xml"/><Relationship Id="rId7" Type="http://schemas.openxmlformats.org/officeDocument/2006/relationships/tags" Target="../tags/tag81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81.xml"/><Relationship Id="rId9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3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8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9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9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6.xml"/><Relationship Id="rId5" Type="http://schemas.openxmlformats.org/officeDocument/2006/relationships/image" Target="../media/image38.png"/><Relationship Id="rId4" Type="http://schemas.openxmlformats.org/officeDocument/2006/relationships/image" Target="../media/image8.T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8.xml"/><Relationship Id="rId4" Type="http://schemas.openxmlformats.org/officeDocument/2006/relationships/image" Target="../media/image5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9.wmf"/><Relationship Id="rId2" Type="http://schemas.openxmlformats.org/officeDocument/2006/relationships/tags" Target="../tags/tag1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7.png"/><Relationship Id="rId4" Type="http://schemas.openxmlformats.org/officeDocument/2006/relationships/image" Target="../media/image10.T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1.xml"/><Relationship Id="rId4" Type="http://schemas.openxmlformats.org/officeDocument/2006/relationships/image" Target="../media/image11.T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3.xml"/><Relationship Id="rId5" Type="http://schemas.openxmlformats.org/officeDocument/2006/relationships/image" Target="../media/image58.png"/><Relationship Id="rId4" Type="http://schemas.openxmlformats.org/officeDocument/2006/relationships/tags" Target="../tags/tag12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6.xml"/><Relationship Id="rId1" Type="http://schemas.openxmlformats.org/officeDocument/2006/relationships/tags" Target="../tags/tag1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0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6" Type="http://schemas.openxmlformats.org/officeDocument/2006/relationships/image" Target="../media/image52.png"/><Relationship Id="rId5" Type="http://schemas.openxmlformats.org/officeDocument/2006/relationships/tags" Target="../tags/tag129.xml"/><Relationship Id="rId4" Type="http://schemas.openxmlformats.org/officeDocument/2006/relationships/image" Target="../media/image6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5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472036" y="4763921"/>
            <a:ext cx="6238063" cy="4636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fontAlgn="auto">
              <a:spcBef>
                <a:spcPts val="1300"/>
              </a:spcBef>
              <a:spcAft>
                <a:spcPts val="1300"/>
              </a:spcAft>
              <a:defRPr/>
            </a:pP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四章</a:t>
            </a:r>
            <a:r>
              <a:rPr lang="zh-CN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角函数</a:t>
            </a:r>
            <a:r>
              <a:rPr lang="en-US" altLang="zh-CN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三角形</a:t>
            </a:r>
            <a:endParaRPr lang="zh-CN" alt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5"/>
          <p:cNvSpPr txBox="1"/>
          <p:nvPr/>
        </p:nvSpPr>
        <p:spPr>
          <a:xfrm>
            <a:off x="0" y="5158030"/>
            <a:ext cx="11730099" cy="83099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r" fontAlgn="auto">
              <a:lnSpc>
                <a:spcPct val="100000"/>
              </a:lnSpc>
              <a:spcBef>
                <a:spcPts val="1400"/>
              </a:spcBef>
              <a:spcAft>
                <a:spcPts val="1450"/>
              </a:spcAft>
              <a:defRPr/>
            </a:pP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　三角函数中有关</a:t>
            </a:r>
            <a:r>
              <a:rPr lang="en-US" altLang="zh-CN" sz="48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范围问题</a:t>
            </a:r>
            <a:endParaRPr lang="zh-CN" alt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356777" y="0"/>
            <a:ext cx="2398083" cy="1329998"/>
            <a:chOff x="14872" y="0"/>
            <a:chExt cx="3777" cy="2094"/>
          </a:xfrm>
        </p:grpSpPr>
        <p:pic>
          <p:nvPicPr>
            <p:cNvPr id="11" name="图片 11" descr="创新设计字体-01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biLevel thresh="5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72" y="0"/>
              <a:ext cx="2151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13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6421" y="851"/>
              <a:ext cx="2229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INNOVATIVE </a:t>
              </a:r>
            </a:p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DESIG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254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621443"/>
                <a:ext cx="11589417" cy="4140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已知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在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对称轴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140749"/>
              </a:xfrm>
              <a:prstGeom prst="rect">
                <a:avLst/>
              </a:prstGeom>
              <a:blipFill rotWithShape="0">
                <a:blip r:embed="rId3"/>
                <a:stretch>
                  <a:fillRect l="-947" b="-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3668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12448" y="2181729"/>
                <a:ext cx="11411052" cy="2946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角函数两条相邻对称轴或两个相邻对称中心之间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水平间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邻的对称轴和对称中心之间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水平间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这就说明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可根据三角函数的对称性来研究其周期性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决问题的关键在于运用整体代换的思想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建立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不等式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进而可以研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8" y="2181729"/>
                <a:ext cx="11411052" cy="2946512"/>
              </a:xfrm>
              <a:prstGeom prst="rect">
                <a:avLst/>
              </a:prstGeom>
              <a:blipFill rotWithShape="0">
                <a:blip r:embed="rId6"/>
                <a:stretch>
                  <a:fillRect l="-962" b="-4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66033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33559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2025·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大同质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得到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关于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取的值为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115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15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                                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1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4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3355919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2435447" y="2519942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8925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6064"/>
            <a:ext cx="12190413" cy="620694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392716"/>
                <a:ext cx="11589417" cy="5758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𝝎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关于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图象关于点</m:t>
                    </m:r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取的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392716"/>
                <a:ext cx="11589417" cy="5758821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4767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12700" y="3838162"/>
            <a:ext cx="12190413" cy="240416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9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三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最值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13150" y="596043"/>
                <a:ext cx="11589417" cy="5680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烟台质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zh-CN" sz="2600" b="1">
                            <a:latin typeface="宋体" panose="02010600030101010101" pitchFamily="2" charset="-122"/>
                            <a:cs typeface="Times New Roman" panose="020206030504050203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恒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有最小值无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1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13		C.15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17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条对称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±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②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50" y="596043"/>
                <a:ext cx="11589417" cy="5680466"/>
              </a:xfrm>
              <a:prstGeom prst="rect">
                <a:avLst/>
              </a:prstGeom>
              <a:blipFill rotWithShape="0">
                <a:blip r:embed="rId5"/>
                <a:stretch>
                  <a:fillRect l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3"/>
            </p:custDataLst>
          </p:nvPr>
        </p:nvSpPr>
        <p:spPr>
          <a:xfrm>
            <a:off x="1668534" y="2519942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37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583343"/>
                <a:ext cx="11589417" cy="5672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①②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有最小值无最大值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综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先检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①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无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83343"/>
                <a:ext cx="11589417" cy="5672835"/>
              </a:xfrm>
              <a:prstGeom prst="rect">
                <a:avLst/>
              </a:prstGeom>
              <a:blipFill rotWithShape="0">
                <a:blip r:embed="rId3"/>
                <a:stretch>
                  <a:fillRect l="-947" t="-645" b="-17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04311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2447" y="2181729"/>
            <a:ext cx="1161548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三角函数的最值与对称轴或周期的关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以列出关于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不等式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组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进而求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或取值范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5105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3143616"/>
            <a:ext cx="12190413" cy="304328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5051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广州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有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无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有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无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图象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051704"/>
              </a:xfrm>
              <a:prstGeom prst="rect">
                <a:avLst/>
              </a:prstGeom>
              <a:blipFill rotWithShape="0">
                <a:blip r:embed="rId4"/>
                <a:stretch>
                  <a:fillRect l="-947" r="-2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5294598" y="165077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1028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3214950"/>
            <a:ext cx="12190413" cy="303404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46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四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零点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8120125" y="1752378"/>
            <a:ext cx="351378" cy="628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781100"/>
                <a:ext cx="11589417" cy="2420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天津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一个最小值和一个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两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81100"/>
                <a:ext cx="11589417" cy="2420471"/>
              </a:xfrm>
              <a:prstGeom prst="rect">
                <a:avLst/>
              </a:prstGeom>
              <a:blipFill rotWithShape="0">
                <a:blip r:embed="rId6"/>
                <a:stretch>
                  <a:fillRect l="-947" r="-736" b="-5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5582407" y="2184432"/>
                <a:ext cx="1796261" cy="985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5582407" y="2184432"/>
                <a:ext cx="1796261" cy="98520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57872" y="3190812"/>
                <a:ext cx="11589417" cy="2884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正周期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一个最小值和一个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72" y="3190812"/>
                <a:ext cx="11589417" cy="2884764"/>
              </a:xfrm>
              <a:prstGeom prst="rect">
                <a:avLst/>
              </a:prstGeom>
              <a:blipFill rotWithShape="0">
                <a:blip r:embed="rId9"/>
                <a:stretch>
                  <a:fillRect l="-947"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826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-50082"/>
            <a:ext cx="12190413" cy="63052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38518" y="850170"/>
                <a:ext cx="11589417" cy="46355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𝑻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𝑻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解得</m:t>
                    </m:r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18" y="850170"/>
                <a:ext cx="11589417" cy="4635500"/>
              </a:xfrm>
              <a:prstGeom prst="rect">
                <a:avLst/>
              </a:prstGeom>
              <a:blipFill rotWithShape="0">
                <a:blip r:embed="rId3"/>
                <a:stretch>
                  <a:fillRect l="-947" b="-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405416"/>
                <a:ext cx="11589417" cy="915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两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405416"/>
                <a:ext cx="11589417" cy="915764"/>
              </a:xfrm>
              <a:prstGeom prst="rect">
                <a:avLst/>
              </a:prstGeom>
              <a:blipFill rotWithShape="0">
                <a:blip r:embed="rId4"/>
                <a:stretch>
                  <a:fillRect l="-947"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5414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77883" y="1974037"/>
            <a:ext cx="10879599" cy="3277994"/>
          </a:xfrm>
          <a:prstGeom prst="rect">
            <a:avLst/>
          </a:prstGeom>
          <a:noFill/>
        </p:spPr>
        <p:txBody>
          <a:bodyPr wrap="square" lIns="121898" tIns="60948" rIns="121898" bIns="60948">
            <a:no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三角函数中的参数问题主要是涉及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求解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一般是利用所给函数的单调性、对称性、最值、零点等进行解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3409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-50082"/>
            <a:ext cx="12190413" cy="63052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608743"/>
                <a:ext cx="11589417" cy="2008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𝟓</m:t>
                                      </m:r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08743"/>
                <a:ext cx="11589417" cy="200843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68570" y="2295250"/>
                <a:ext cx="9411795" cy="3485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4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𝟓</m:t>
                                      </m:r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4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   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zh-CN" altLang="zh-CN" sz="1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</a:t>
                </a:r>
                <a:r>
                  <a:rPr lang="en-US" altLang="zh-CN" sz="24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num>
                          <m:den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70" y="2295250"/>
                <a:ext cx="9411795" cy="3485441"/>
              </a:xfrm>
              <a:prstGeom prst="rect">
                <a:avLst/>
              </a:prstGeom>
              <a:blipFill rotWithShape="0">
                <a:blip r:embed="rId4"/>
                <a:stretch>
                  <a:fillRect l="-9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74588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12448" y="2181729"/>
                <a:ext cx="11411052" cy="1485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角函数两个相邻零点之间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水平间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根据三角函数的零点个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以研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8" y="2181729"/>
                <a:ext cx="11411052" cy="1485150"/>
              </a:xfrm>
              <a:prstGeom prst="rect">
                <a:avLst/>
              </a:prstGeom>
              <a:blipFill rotWithShape="0">
                <a:blip r:embed="rId6"/>
                <a:stretch>
                  <a:fillRect l="-962" b="-9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6453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3387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湘联合体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两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1150" b="1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3387274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5307298" y="1681234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2257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621443"/>
                <a:ext cx="11589417" cy="2721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可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在区间</m:t>
                    </m:r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两个零点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2721642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6682" y="3188367"/>
                <a:ext cx="11589417" cy="3016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𝟗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82" y="3188367"/>
                <a:ext cx="11589417" cy="3016531"/>
              </a:xfrm>
              <a:prstGeom prst="rect">
                <a:avLst/>
              </a:prstGeom>
              <a:blipFill rotWithShape="0">
                <a:blip r:embed="rId4"/>
                <a:stretch>
                  <a:fillRect l="-947" b="-10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2192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718092" y="1079750"/>
            <a:ext cx="11472321" cy="4097969"/>
          </a:xfrm>
          <a:prstGeom prst="rect">
            <a:avLst/>
          </a:pr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五边形 12"/>
          <p:cNvSpPr/>
          <p:nvPr>
            <p:custDataLst>
              <p:tags r:id="rId2"/>
            </p:custDataLst>
          </p:nvPr>
        </p:nvSpPr>
        <p:spPr>
          <a:xfrm>
            <a:off x="4445" y="1079750"/>
            <a:ext cx="3288237" cy="4097334"/>
          </a:xfrm>
          <a:prstGeom prst="homePlate">
            <a:avLst>
              <a:gd name="adj" fmla="val 59526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燕尾形 13"/>
          <p:cNvSpPr/>
          <p:nvPr>
            <p:custDataLst>
              <p:tags r:id="rId3"/>
            </p:custDataLst>
          </p:nvPr>
        </p:nvSpPr>
        <p:spPr>
          <a:xfrm>
            <a:off x="1582850" y="1079750"/>
            <a:ext cx="2333321" cy="4097969"/>
          </a:xfrm>
          <a:prstGeom prst="chevron">
            <a:avLst>
              <a:gd name="adj" fmla="val 85127"/>
            </a:avLst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black"/>
              </a:solidFill>
            </a:endParaRPr>
          </a:p>
        </p:txBody>
      </p:sp>
      <p:sp>
        <p:nvSpPr>
          <p:cNvPr id="18" name="文本框 44"/>
          <p:cNvSpPr txBox="1"/>
          <p:nvPr/>
        </p:nvSpPr>
        <p:spPr>
          <a:xfrm>
            <a:off x="4368165" y="2564765"/>
            <a:ext cx="651510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时对点精练</a:t>
            </a:r>
            <a:endParaRPr lang="zh-CN" altLang="en-US" sz="4800" b="1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8"/>
          <p:cNvSpPr txBox="1"/>
          <p:nvPr>
            <p:custDataLst>
              <p:tags r:id="rId4"/>
            </p:custDataLst>
          </p:nvPr>
        </p:nvSpPr>
        <p:spPr>
          <a:xfrm>
            <a:off x="1104900" y="2341880"/>
            <a:ext cx="1929130" cy="1727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endParaRPr kumimoji="1" lang="en-US" altLang="zh-CN" sz="8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10"/>
          <p:cNvSpPr txBox="1"/>
          <p:nvPr/>
        </p:nvSpPr>
        <p:spPr>
          <a:xfrm>
            <a:off x="4375785" y="3428365"/>
            <a:ext cx="4071620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spc="300" dirty="0" err="1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KESHIDUIDIANJINGLIAN</a:t>
            </a:r>
            <a:r>
              <a:rPr lang="en-US" altLang="zh-CN" sz="1600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en-US" altLang="zh-CN" sz="1600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18625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645821"/>
            <a:ext cx="12190413" cy="250508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575629"/>
                <a:ext cx="11589417" cy="39190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一、单选题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直线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的两条相邻的对称轴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2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                                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1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D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依题意得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正周期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75629"/>
                <a:ext cx="11589417" cy="3919086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358776" y="2132169"/>
            <a:ext cx="46198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</a:p>
          <a:p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242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>
            <p:custDataLst>
              <p:tags r:id="rId1"/>
            </p:custDataLst>
          </p:nvPr>
        </p:nvSpPr>
        <p:spPr>
          <a:xfrm>
            <a:off x="0" y="2651130"/>
            <a:ext cx="12190413" cy="358313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69382" y="492501"/>
                <a:ext cx="11589417" cy="53885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的一个对称中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取值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4		C.6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8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388526"/>
              </a:xfrm>
              <a:prstGeom prst="rect">
                <a:avLst/>
              </a:prstGeom>
              <a:blipFill rotWithShape="0">
                <a:blip r:embed="rId4"/>
                <a:stretch>
                  <a:fillRect l="-947" b="-5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>
            <p:custDataLst>
              <p:tags r:id="rId2"/>
            </p:custDataLst>
          </p:nvPr>
        </p:nvSpPr>
        <p:spPr>
          <a:xfrm>
            <a:off x="910558" y="149060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36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571982"/>
            <a:ext cx="12190413" cy="368981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5807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(2024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2		C.3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4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点与最大值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正周期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807808"/>
              </a:xfrm>
              <a:prstGeom prst="rect">
                <a:avLst/>
              </a:prstGeom>
              <a:blipFill rotWithShape="0">
                <a:blip r:embed="rId4"/>
                <a:stretch>
                  <a:fillRect l="-947" r="-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2371947" y="1299980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28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2798442"/>
            <a:ext cx="12190413" cy="338792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530601"/>
                <a:ext cx="11658553" cy="5397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郡中学、杭州二中、南京师大附中联考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(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单调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30601"/>
                <a:ext cx="11658553" cy="5397375"/>
              </a:xfrm>
              <a:prstGeom prst="rect">
                <a:avLst/>
              </a:prstGeom>
              <a:blipFill rotWithShape="0">
                <a:blip r:embed="rId4"/>
                <a:stretch>
                  <a:fillRect l="-941" r="-1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10131687" y="1363480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577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242665"/>
            <a:ext cx="12190413" cy="642902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4688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单调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在区间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单调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&lt;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68801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125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8"/>
          <p:cNvSpPr/>
          <p:nvPr/>
        </p:nvSpPr>
        <p:spPr bwMode="auto">
          <a:xfrm>
            <a:off x="-2" y="2611947"/>
            <a:ext cx="4837438" cy="1712353"/>
          </a:xfrm>
          <a:custGeom>
            <a:avLst/>
            <a:gdLst/>
            <a:ahLst/>
            <a:cxnLst/>
            <a:rect l="l" t="t" r="r" b="b"/>
            <a:pathLst>
              <a:path w="4310745" h="1283968">
                <a:moveTo>
                  <a:pt x="1089668" y="0"/>
                </a:moveTo>
                <a:lnTo>
                  <a:pt x="3526973" y="0"/>
                </a:lnTo>
                <a:lnTo>
                  <a:pt x="4310745" y="1269454"/>
                </a:lnTo>
                <a:lnTo>
                  <a:pt x="1089668" y="1283968"/>
                </a:lnTo>
                <a:close/>
                <a:moveTo>
                  <a:pt x="0" y="0"/>
                </a:moveTo>
                <a:lnTo>
                  <a:pt x="1089667" y="0"/>
                </a:lnTo>
                <a:lnTo>
                  <a:pt x="1089667" y="1283968"/>
                </a:lnTo>
                <a:lnTo>
                  <a:pt x="0" y="1283968"/>
                </a:lnTo>
                <a:close/>
              </a:path>
            </a:pathLst>
          </a:custGeom>
          <a:solidFill>
            <a:srgbClr val="54823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015234" y="2688154"/>
            <a:ext cx="2902842" cy="11991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</a:t>
            </a:r>
            <a:r>
              <a:rPr lang="en-US" altLang="zh-CN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录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108062" y="3679592"/>
            <a:ext cx="2098700" cy="5028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2665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 bwMode="auto">
          <a:xfrm>
            <a:off x="5663152" y="3353340"/>
            <a:ext cx="2233304" cy="50244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665" b="1" kern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对点精练</a:t>
            </a:r>
            <a:endParaRPr lang="zh-CN" altLang="en-US" sz="2665" b="1" kern="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34"/>
          <p:cNvSpPr/>
          <p:nvPr/>
        </p:nvSpPr>
        <p:spPr bwMode="auto">
          <a:xfrm>
            <a:off x="9315242" y="2607161"/>
            <a:ext cx="2893192" cy="1717138"/>
          </a:xfrm>
          <a:custGeom>
            <a:avLst/>
            <a:gdLst>
              <a:gd name="connsiteX0" fmla="*/ 0 w 1055077"/>
              <a:gd name="connsiteY0" fmla="*/ 0 h 1283968"/>
              <a:gd name="connsiteX1" fmla="*/ 1055077 w 1055077"/>
              <a:gd name="connsiteY1" fmla="*/ 0 h 1283968"/>
              <a:gd name="connsiteX2" fmla="*/ 1055077 w 1055077"/>
              <a:gd name="connsiteY2" fmla="*/ 1283968 h 1283968"/>
              <a:gd name="connsiteX3" fmla="*/ 0 w 1055077"/>
              <a:gd name="connsiteY3" fmla="*/ 1283968 h 1283968"/>
              <a:gd name="connsiteX4" fmla="*/ 0 w 1055077"/>
              <a:gd name="connsiteY4" fmla="*/ 0 h 1283968"/>
              <a:gd name="connsiteX0-1" fmla="*/ 0 w 1606620"/>
              <a:gd name="connsiteY0-2" fmla="*/ 0 h 1283968"/>
              <a:gd name="connsiteX1-3" fmla="*/ 1606620 w 1606620"/>
              <a:gd name="connsiteY1-4" fmla="*/ 0 h 1283968"/>
              <a:gd name="connsiteX2-5" fmla="*/ 1606620 w 1606620"/>
              <a:gd name="connsiteY2-6" fmla="*/ 1283968 h 1283968"/>
              <a:gd name="connsiteX3-7" fmla="*/ 551543 w 1606620"/>
              <a:gd name="connsiteY3-8" fmla="*/ 1283968 h 1283968"/>
              <a:gd name="connsiteX4-9" fmla="*/ 0 w 1606620"/>
              <a:gd name="connsiteY4-10" fmla="*/ 0 h 1283968"/>
              <a:gd name="connsiteX0-11" fmla="*/ 0 w 1833140"/>
              <a:gd name="connsiteY0-12" fmla="*/ 9525 h 1293493"/>
              <a:gd name="connsiteX1-13" fmla="*/ 1833140 w 1833140"/>
              <a:gd name="connsiteY1-14" fmla="*/ 0 h 1293493"/>
              <a:gd name="connsiteX2-15" fmla="*/ 1606620 w 1833140"/>
              <a:gd name="connsiteY2-16" fmla="*/ 1293493 h 1293493"/>
              <a:gd name="connsiteX3-17" fmla="*/ 551543 w 1833140"/>
              <a:gd name="connsiteY3-18" fmla="*/ 1293493 h 1293493"/>
              <a:gd name="connsiteX4-19" fmla="*/ 0 w 1833140"/>
              <a:gd name="connsiteY4-20" fmla="*/ 9525 h 1293493"/>
              <a:gd name="connsiteX0-21" fmla="*/ 0 w 1833140"/>
              <a:gd name="connsiteY0-22" fmla="*/ 9525 h 1293493"/>
              <a:gd name="connsiteX1-23" fmla="*/ 1833140 w 1833140"/>
              <a:gd name="connsiteY1-24" fmla="*/ 0 h 1293493"/>
              <a:gd name="connsiteX2-25" fmla="*/ 1833140 w 1833140"/>
              <a:gd name="connsiteY2-26" fmla="*/ 1293493 h 1293493"/>
              <a:gd name="connsiteX3-27" fmla="*/ 551543 w 1833140"/>
              <a:gd name="connsiteY3-28" fmla="*/ 1293493 h 1293493"/>
              <a:gd name="connsiteX4-29" fmla="*/ 0 w 1833140"/>
              <a:gd name="connsiteY4-30" fmla="*/ 9525 h 1293493"/>
              <a:gd name="connsiteX0-31" fmla="*/ 0 w 1833140"/>
              <a:gd name="connsiteY0-32" fmla="*/ 0 h 1283968"/>
              <a:gd name="connsiteX1-33" fmla="*/ 1833140 w 1833140"/>
              <a:gd name="connsiteY1-34" fmla="*/ 8288 h 1283968"/>
              <a:gd name="connsiteX2-35" fmla="*/ 1833140 w 1833140"/>
              <a:gd name="connsiteY2-36" fmla="*/ 1283968 h 1283968"/>
              <a:gd name="connsiteX3-37" fmla="*/ 551543 w 1833140"/>
              <a:gd name="connsiteY3-38" fmla="*/ 1283968 h 1283968"/>
              <a:gd name="connsiteX4-39" fmla="*/ 0 w 1833140"/>
              <a:gd name="connsiteY4-40" fmla="*/ 0 h 1283968"/>
              <a:gd name="connsiteX0-41" fmla="*/ 0 w 1843227"/>
              <a:gd name="connsiteY0-42" fmla="*/ 3587 h 1287555"/>
              <a:gd name="connsiteX1-43" fmla="*/ 1843227 w 1843227"/>
              <a:gd name="connsiteY1-44" fmla="*/ 0 h 1287555"/>
              <a:gd name="connsiteX2-45" fmla="*/ 1833140 w 1843227"/>
              <a:gd name="connsiteY2-46" fmla="*/ 1287555 h 1287555"/>
              <a:gd name="connsiteX3-47" fmla="*/ 551543 w 1843227"/>
              <a:gd name="connsiteY3-48" fmla="*/ 1287555 h 1287555"/>
              <a:gd name="connsiteX4-49" fmla="*/ 0 w 1843227"/>
              <a:gd name="connsiteY4-50" fmla="*/ 3587 h 1287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843227" h="1287555">
                <a:moveTo>
                  <a:pt x="0" y="3587"/>
                </a:moveTo>
                <a:lnTo>
                  <a:pt x="1843227" y="0"/>
                </a:lnTo>
                <a:cubicBezTo>
                  <a:pt x="1839865" y="429185"/>
                  <a:pt x="1836502" y="858370"/>
                  <a:pt x="1833140" y="1287555"/>
                </a:cubicBezTo>
                <a:lnTo>
                  <a:pt x="551543" y="1287555"/>
                </a:lnTo>
                <a:lnTo>
                  <a:pt x="0" y="3587"/>
                </a:lnTo>
                <a:close/>
              </a:path>
            </a:pathLst>
          </a:custGeom>
          <a:solidFill>
            <a:srgbClr val="70AD4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66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/>
    </mc:Choice>
    <mc:Fallback xmlns="">
      <p:transition spd="med" advClick="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0" y="3213767"/>
            <a:ext cx="12190413" cy="298934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492501"/>
                <a:ext cx="11589417" cy="5249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宁波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1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2	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3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249579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3795236" y="172697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10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214527"/>
            <a:ext cx="12190413" cy="640793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79801"/>
                <a:ext cx="11589417" cy="5342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妨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小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79801"/>
                <a:ext cx="11589417" cy="5342745"/>
              </a:xfrm>
              <a:prstGeom prst="rect">
                <a:avLst/>
              </a:prstGeom>
              <a:blipFill rotWithShape="0">
                <a:blip r:embed="rId3"/>
                <a:stretch>
                  <a:fillRect l="-947" b="-2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20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3" y="492501"/>
                <a:ext cx="7639709" cy="2849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西城区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effectLst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</m: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部分图象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将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所得曲线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492501"/>
                <a:ext cx="7639709" cy="2849563"/>
              </a:xfrm>
              <a:prstGeom prst="rect">
                <a:avLst/>
              </a:prstGeom>
              <a:blipFill rotWithShape="0">
                <a:blip r:embed="rId3"/>
                <a:stretch>
                  <a:fillRect l="-1437" r="-1038" b="-2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5040471" y="2730913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23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0" y="680659"/>
            <a:ext cx="2724445" cy="1746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01436" y="3251867"/>
                <a:ext cx="8418148" cy="1684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36" y="3251867"/>
                <a:ext cx="8418148" cy="1684885"/>
              </a:xfrm>
              <a:prstGeom prst="rect">
                <a:avLst/>
              </a:prstGeom>
              <a:blipFill rotWithShape="0">
                <a:blip r:embed="rId5"/>
                <a:stretch>
                  <a:fillRect l="-1303" b="-2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5194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3" y="492501"/>
                <a:ext cx="11226498" cy="5545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图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把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得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492501"/>
                <a:ext cx="11226498" cy="5545364"/>
              </a:xfrm>
              <a:prstGeom prst="rect">
                <a:avLst/>
              </a:prstGeom>
              <a:blipFill rotWithShape="0">
                <a:blip r:embed="rId3"/>
                <a:stretch>
                  <a:fillRect l="-977" r="-7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1026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3" y="492501"/>
                <a:ext cx="11226498" cy="40519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得曲线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偶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492501"/>
                <a:ext cx="11226498" cy="4051943"/>
              </a:xfrm>
              <a:prstGeom prst="rect">
                <a:avLst/>
              </a:prstGeom>
              <a:blipFill rotWithShape="0">
                <a:blip r:embed="rId3"/>
                <a:stretch>
                  <a:fillRect l="-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3963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3983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丽水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𝐑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的任何一条对称轴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交点的横坐标均不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𝟗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983013"/>
              </a:xfrm>
              <a:prstGeom prst="rect">
                <a:avLst/>
              </a:prstGeom>
              <a:blipFill rotWithShape="0">
                <a:blip r:embed="rId3"/>
                <a:stretch>
                  <a:fillRect l="-947" r="-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910558" y="210058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50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505201"/>
                <a:ext cx="11589417" cy="55753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的任何一条对称轴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交点的横坐标均不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排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满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存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05201"/>
                <a:ext cx="11589417" cy="5575372"/>
              </a:xfrm>
              <a:prstGeom prst="rect">
                <a:avLst/>
              </a:prstGeom>
              <a:blipFill rotWithShape="0">
                <a:blip r:embed="rId3"/>
                <a:stretch>
                  <a:fillRect l="-947" t="-328" b="-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482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733712"/>
            <a:ext cx="12190413" cy="358319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492501"/>
                <a:ext cx="11589417" cy="5541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绵阳诊断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4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最小值恰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所有满足条件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积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]	B.[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]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7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)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[1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能取到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要求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541004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7361436" y="146520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2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316911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5350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不到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需满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4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存在唯一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所有满足条件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积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7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350952"/>
              </a:xfrm>
              <a:prstGeom prst="rect">
                <a:avLst/>
              </a:prstGeom>
              <a:blipFill rotWithShape="0">
                <a:blip r:embed="rId3"/>
                <a:stretch>
                  <a:fillRect l="-947" b="-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125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3547818"/>
            <a:ext cx="12190413" cy="263766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92501"/>
                <a:ext cx="11589417" cy="3050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二、多选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海淀区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那么常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取值可以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050579"/>
              </a:xfrm>
              <a:prstGeom prst="rect">
                <a:avLst/>
              </a:prstGeom>
              <a:blipFill rotWithShape="0">
                <a:blip r:embed="rId4"/>
                <a:stretch>
                  <a:fillRect l="-947" r="-4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4443190" y="2062488"/>
            <a:ext cx="995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B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1845" y="3402745"/>
                <a:ext cx="11589417" cy="2416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选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45" y="3402745"/>
                <a:ext cx="11589417" cy="2416046"/>
              </a:xfrm>
              <a:prstGeom prst="rect">
                <a:avLst/>
              </a:prstGeom>
              <a:blipFill rotWithShape="0">
                <a:blip r:embed="rId5"/>
                <a:stretch>
                  <a:fillRect l="-947" b="-5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694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>
            <p:custDataLst>
              <p:tags r:id="rId2"/>
            </p:custDataLst>
          </p:nvPr>
        </p:nvSpPr>
        <p:spPr bwMode="auto">
          <a:xfrm>
            <a:off x="251427" y="-12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一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单调性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752072"/>
                <a:ext cx="11589417" cy="2489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52072"/>
                <a:ext cx="11589417" cy="2489015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1596739" y="1776034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32988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4710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下列判断正确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得到的图象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710136"/>
              </a:xfrm>
              <a:prstGeom prst="rect">
                <a:avLst/>
              </a:prstGeom>
              <a:blipFill rotWithShape="0">
                <a:blip r:embed="rId3"/>
                <a:stretch>
                  <a:fillRect l="-947" b="-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8547703" y="804426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975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5023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周期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条件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周期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得到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对任意整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MS Mincho" panose="02020609040205080304" pitchFamily="49" charset="-128"/>
                    <a:cs typeface="MS Mincho" panose="02020609040205080304" pitchFamily="49" charset="-128"/>
                  </a:rPr>
                  <a:t>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023683"/>
              </a:xfrm>
              <a:prstGeom prst="rect">
                <a:avLst/>
              </a:prstGeom>
              <a:blipFill rotWithShape="0">
                <a:blip r:embed="rId3"/>
                <a:stretch>
                  <a:fillRect l="-947" r="-526" b="-7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17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1753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条件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8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1753942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9382" y="1758591"/>
                <a:ext cx="11589417" cy="3513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条件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1758591"/>
                <a:ext cx="11589417" cy="3513719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7057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4216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石家庄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zh-CN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且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两个零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下列结论正确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3π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π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216539"/>
              </a:xfrm>
              <a:prstGeom prst="rect">
                <a:avLst/>
              </a:prstGeom>
              <a:blipFill rotWithShape="0">
                <a:blip r:embed="rId3"/>
                <a:stretch>
                  <a:fillRect l="-947" b="-2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6362033" y="1478034"/>
            <a:ext cx="101662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808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382" y="492501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①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image26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0" y="492501"/>
            <a:ext cx="2502090" cy="27441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1002697"/>
                <a:ext cx="11589417" cy="5231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出单位圆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交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垂直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射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三角函数定义可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扇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等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1002697"/>
                <a:ext cx="11589417" cy="5231881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1524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58713"/>
              </p:ext>
            </p:extLst>
          </p:nvPr>
        </p:nvGraphicFramePr>
        <p:xfrm>
          <a:off x="5075238" y="3241675"/>
          <a:ext cx="465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469800" imgH="406080" progId="Equation.DSMT4">
                  <p:embed/>
                </p:oleObj>
              </mc:Choice>
              <mc:Fallback>
                <p:oleObj name="Equation" r:id="rId6" imgW="46980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241675"/>
                        <a:ext cx="465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42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21783" y="1002697"/>
                <a:ext cx="9561910" cy="3083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画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zh-CN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且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函数图象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②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妨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3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3" y="1002697"/>
                <a:ext cx="9561910" cy="3083793"/>
              </a:xfrm>
              <a:prstGeom prst="rect">
                <a:avLst/>
              </a:prstGeom>
              <a:blipFill rotWithShape="0">
                <a:blip r:embed="rId3"/>
                <a:stretch>
                  <a:fillRect l="-1147" b="-1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27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55476" y="1053497"/>
            <a:ext cx="3258121" cy="369937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15004" y="4102003"/>
            <a:ext cx="9561910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ta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最小正周期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图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②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+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987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15004" y="824643"/>
                <a:ext cx="10864850" cy="52534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妨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)&lt;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04" y="824643"/>
                <a:ext cx="10864850" cy="5253426"/>
              </a:xfrm>
              <a:prstGeom prst="rect">
                <a:avLst/>
              </a:prstGeom>
              <a:blipFill rotWithShape="0">
                <a:blip r:embed="rId3"/>
                <a:stretch>
                  <a:fillRect l="-1010" t="-116" b="-19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12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92501"/>
                <a:ext cx="11589417" cy="3278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、填空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兰州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上所有点的横坐标变为原来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再向左平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对任意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均有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278270"/>
              </a:xfrm>
              <a:prstGeom prst="rect">
                <a:avLst/>
              </a:prstGeom>
              <a:blipFill rotWithShape="0">
                <a:blip r:embed="rId3"/>
                <a:stretch>
                  <a:fillRect l="-947" r="-105" b="-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1"/>
                </p:custDataLst>
              </p:nvPr>
            </p:nvSpPr>
            <p:spPr>
              <a:xfrm>
                <a:off x="6276362" y="2486645"/>
                <a:ext cx="657552" cy="11210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US" altLang="zh-CN" sz="2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6276362" y="2486645"/>
                <a:ext cx="657552" cy="112107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710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21782" y="621570"/>
                <a:ext cx="11589417" cy="5341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可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对任意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621570"/>
                <a:ext cx="11589417" cy="534197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5149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1844922"/>
            <a:ext cx="12190413" cy="4420471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9382" y="577027"/>
            <a:ext cx="1158941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3.(2023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新高考Ⅰ卷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零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是</a:t>
            </a:r>
            <a:r>
              <a:rPr lang="zh-CN" altLang="zh-CN" sz="2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3934936" y="1066197"/>
            <a:ext cx="907621" cy="6239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</a:t>
            </a:r>
            <a:r>
              <a:rPr lang="en-US" altLang="zh-CN" sz="2600" b="1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4545" y="1930305"/>
            <a:ext cx="11589417" cy="362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零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π]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由余弦函数的图象可知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π&lt;6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3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)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01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9382" y="176689"/>
                <a:ext cx="11589417" cy="2008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题意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d>
                    <m:r>
                      <a:rPr lang="en-US" altLang="zh-CN" sz="2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176689"/>
                <a:ext cx="11589417" cy="200843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17711" y="2218521"/>
                <a:ext cx="13060513" cy="264713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55600" lvl="0" indent="-355600"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solidFill>
                    <a:prstClr val="black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lvl="0" indent="-355600"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solidFill>
                    <a:prstClr val="black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11" y="2218521"/>
                <a:ext cx="13060513" cy="2647135"/>
              </a:xfrm>
              <a:prstGeom prst="rect">
                <a:avLst/>
              </a:prstGeom>
              <a:blipFill rotWithShape="0">
                <a:blip r:embed="rId4"/>
                <a:stretch>
                  <a:fillRect l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15589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26638"/>
            <a:ext cx="12190413" cy="629203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382" y="405416"/>
            <a:ext cx="11589417" cy="302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二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零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图象可知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若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内至少包含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周期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但小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周期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5582" y="2870740"/>
                <a:ext cx="11589417" cy="2540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82" y="2870740"/>
                <a:ext cx="11589417" cy="2540054"/>
              </a:xfrm>
              <a:prstGeom prst="rect">
                <a:avLst/>
              </a:prstGeom>
              <a:blipFill rotWithShape="0">
                <a:blip r:embed="rId3"/>
                <a:stretch>
                  <a:fillRect l="-947" b="-47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5466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341916"/>
                <a:ext cx="11589417" cy="4915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2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定义域存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称该函数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互补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互补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　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341916"/>
                <a:ext cx="11589417" cy="4915063"/>
              </a:xfrm>
              <a:prstGeom prst="rect">
                <a:avLst/>
              </a:prstGeom>
              <a:blipFill rotWithShape="0">
                <a:blip r:embed="rId4"/>
                <a:stretch>
                  <a:fillRect l="-947" b="-2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2104993" y="3479322"/>
            <a:ext cx="1021433" cy="6239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2"/>
                </p:custDataLst>
              </p:nvPr>
            </p:nvSpPr>
            <p:spPr>
              <a:xfrm>
                <a:off x="1397680" y="4166902"/>
                <a:ext cx="2522742" cy="990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solidFill>
                      <a:srgbClr val="C00000"/>
                    </a:solidFill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+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397680" y="4166902"/>
                <a:ext cx="2522742" cy="99059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72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62113"/>
            <a:ext cx="12190413" cy="628166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67994"/>
                <a:ext cx="11589417" cy="5547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=0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存在两个极大值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显然符合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4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综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67994"/>
                <a:ext cx="11589417" cy="5547737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6270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20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1"/>
            <a:ext cx="12190413" cy="62943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1028097"/>
                <a:ext cx="11589417" cy="4745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矛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四个选项可知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1028097"/>
                <a:ext cx="11589417" cy="4745530"/>
              </a:xfrm>
              <a:prstGeom prst="rect">
                <a:avLst/>
              </a:prstGeom>
              <a:blipFill rotWithShape="0">
                <a:blip r:embed="rId3"/>
                <a:stretch>
                  <a:fillRect l="-947" b="-2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713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9383" y="2179648"/>
            <a:ext cx="1101047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确定函数的单调区间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区间之间的包含关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建立不等式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可求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568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3150678"/>
            <a:ext cx="12190413" cy="307853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11067435" y="1617734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5145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辽宁八市八校联考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相邻两条对称轴之间的距离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增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增函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⊆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145191"/>
              </a:xfrm>
              <a:prstGeom prst="rect">
                <a:avLst/>
              </a:prstGeom>
              <a:blipFill rotWithShape="0">
                <a:blip r:embed="rId4"/>
                <a:stretch>
                  <a:fillRect l="-947" r="-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6978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3026708"/>
            <a:ext cx="12190413" cy="322069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46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二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对称性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7187720" y="1434751"/>
            <a:ext cx="457775" cy="553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743000"/>
                <a:ext cx="11589417" cy="54578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郑州质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定义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在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对称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已知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题意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整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+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43000"/>
                <a:ext cx="11589417" cy="5457841"/>
              </a:xfrm>
              <a:prstGeom prst="rect">
                <a:avLst/>
              </a:prstGeom>
              <a:blipFill rotWithShape="0">
                <a:blip r:embed="rId5"/>
                <a:stretch>
                  <a:fillRect l="-947" b="-2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88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BE9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BE9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827</Words>
  <Application>Microsoft Office PowerPoint</Application>
  <PresentationFormat>自定义</PresentationFormat>
  <Paragraphs>278</Paragraphs>
  <Slides>5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MS Mincho</vt:lpstr>
      <vt:lpstr>黑体</vt:lpstr>
      <vt:lpstr>经典繁仿黑</vt:lpstr>
      <vt:lpstr>楷体</vt:lpstr>
      <vt:lpstr>宋体</vt:lpstr>
      <vt:lpstr>微软雅黑</vt:lpstr>
      <vt:lpstr>微软雅黑 Light</vt:lpstr>
      <vt:lpstr>Arial</vt:lpstr>
      <vt:lpstr>Broadway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JBY</cp:lastModifiedBy>
  <cp:revision>46</cp:revision>
  <dcterms:created xsi:type="dcterms:W3CDTF">2024-01-05T07:50:57Z</dcterms:created>
  <dcterms:modified xsi:type="dcterms:W3CDTF">2025-02-15T01:44:18Z</dcterms:modified>
</cp:coreProperties>
</file>